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27971B37" w:rsidR="00072466" w:rsidRDefault="002C7205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5A6167B0">
                <wp:simplePos x="0" y="0"/>
                <wp:positionH relativeFrom="margin">
                  <wp:posOffset>1318260</wp:posOffset>
                </wp:positionH>
                <wp:positionV relativeFrom="paragraph">
                  <wp:posOffset>3302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6607733" w14:textId="77777777" w:rsidR="002C7205" w:rsidRDefault="002C7205" w:rsidP="002C7205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499EA659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103.8pt;margin-top:2.6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" adj="23903,31299" fillcolor="white [3212]" strokecolor="#4e6128 [1606]" strokeweight="2pt">
                <v:textbox>
                  <w:txbxContent>
                    <w:p w14:paraId="66607733" w14:textId="77777777" w:rsidR="002C7205" w:rsidRDefault="002C7205" w:rsidP="002C7205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499EA659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5407D">
        <w:rPr>
          <w:b/>
          <w:bCs/>
          <w:szCs w:val="24"/>
          <w:rtl/>
        </w:rPr>
        <w:drawing>
          <wp:anchor distT="0" distB="0" distL="114300" distR="114300" simplePos="0" relativeHeight="251749376" behindDoc="0" locked="0" layoutInCell="1" allowOverlap="1" wp14:anchorId="68ED8545" wp14:editId="614A8B57">
            <wp:simplePos x="0" y="0"/>
            <wp:positionH relativeFrom="page">
              <wp:posOffset>3095625</wp:posOffset>
            </wp:positionH>
            <wp:positionV relativeFrom="paragraph">
              <wp:posOffset>-605790</wp:posOffset>
            </wp:positionV>
            <wp:extent cx="1230630" cy="1790368"/>
            <wp:effectExtent l="0" t="0" r="7620" b="635"/>
            <wp:wrapNone/>
            <wp:docPr id="2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329" cy="179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C19AF5" w14:textId="65872220" w:rsidR="0025407D" w:rsidRDefault="0025407D" w:rsidP="00D23955">
      <w:pPr>
        <w:pStyle w:val="Title"/>
        <w:rPr>
          <w:b/>
          <w:bCs/>
          <w:szCs w:val="24"/>
        </w:rPr>
      </w:pPr>
    </w:p>
    <w:p w14:paraId="659745D6" w14:textId="4ACDEF8F" w:rsidR="0025407D" w:rsidRDefault="0025407D" w:rsidP="00D23955">
      <w:pPr>
        <w:pStyle w:val="Title"/>
        <w:rPr>
          <w:b/>
          <w:bCs/>
          <w:szCs w:val="24"/>
        </w:rPr>
      </w:pPr>
    </w:p>
    <w:p w14:paraId="14B31348" w14:textId="71B33CA3" w:rsidR="0025407D" w:rsidRDefault="0025407D" w:rsidP="00D23955">
      <w:pPr>
        <w:pStyle w:val="Title"/>
        <w:rPr>
          <w:b/>
          <w:bCs/>
          <w:szCs w:val="24"/>
        </w:rPr>
      </w:pPr>
    </w:p>
    <w:p w14:paraId="158B421C" w14:textId="29FE4635" w:rsidR="0025407D" w:rsidRDefault="0025407D" w:rsidP="00D23955">
      <w:pPr>
        <w:pStyle w:val="Title"/>
        <w:rPr>
          <w:b/>
          <w:bCs/>
          <w:szCs w:val="24"/>
        </w:rPr>
      </w:pPr>
    </w:p>
    <w:p w14:paraId="53CD7D24" w14:textId="77777777" w:rsidR="0025407D" w:rsidRDefault="0025407D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6D8593C3" w14:textId="77777777" w:rsidR="0025407D" w:rsidRDefault="0025407D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3535DDD4" w14:textId="03D06A2B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</w:t>
      </w:r>
      <w:r w:rsidR="006076F5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له</w:t>
      </w:r>
      <w:r w:rsidR="00C41210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 دکتری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17DCCAFA" w:rsidR="002944E1" w:rsidRDefault="002944E1" w:rsidP="00E95C0F">
      <w:pPr>
        <w:pStyle w:val="Title"/>
        <w:rPr>
          <w:b/>
          <w:bCs/>
          <w:sz w:val="28"/>
          <w:rtl/>
        </w:rPr>
      </w:pPr>
    </w:p>
    <w:p w14:paraId="5F467F32" w14:textId="77777777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04A302D3" w14:textId="729B37CD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0A802C23" w14:textId="0C63858E" w:rsidR="0025407D" w:rsidRDefault="002C7205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5181C9C3">
                <wp:simplePos x="0" y="0"/>
                <wp:positionH relativeFrom="margin">
                  <wp:posOffset>1348740</wp:posOffset>
                </wp:positionH>
                <wp:positionV relativeFrom="paragraph">
                  <wp:posOffset>120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B927DC9" w14:textId="77777777" w:rsidR="002C7205" w:rsidRDefault="002C7205" w:rsidP="002C7205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10197462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6.2pt;margin-top: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JFV4RffAAAACAEAAA8AAABkcnMvZG93bnJldi54&#10;bWxMj1FLwzAUhd8F/0O4gm8uXTfWrjYdKgoiglgHuresuTbF5KY06Vr/vfFJHy/f4ZzvlrvZGnbC&#10;wXeOBCwXCTCkxqmOWgH7t4erHJgPkpQ0jlDAN3rYVednpSyUm+gVT3VoWSwhX0gBOoS+4Nw3Gq30&#10;C9cjRfbpBitDPIeWq0FOsdwanibJhlvZUVzQssc7jc1XPVoBpn75eJru1ftaZ/PBPI/zIx5uhbi8&#10;mG+ugQWcw18YfvWjOlTR6ehGUp4ZAekyXcdoBFtgka+yVQbsKCDf5MCrkv9/oPoB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kVXhF9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3B927DC9" w14:textId="77777777" w:rsidR="002C7205" w:rsidRDefault="002C7205" w:rsidP="002C7205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10197462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25407D"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50449D7B" wp14:editId="33E3191C">
            <wp:simplePos x="0" y="0"/>
            <wp:positionH relativeFrom="page">
              <wp:align>center</wp:align>
            </wp:positionH>
            <wp:positionV relativeFrom="paragraph">
              <wp:posOffset>-495935</wp:posOffset>
            </wp:positionV>
            <wp:extent cx="1230630" cy="1790368"/>
            <wp:effectExtent l="0" t="0" r="7620" b="635"/>
            <wp:wrapNone/>
            <wp:docPr id="3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790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C506EBC" w14:textId="77777777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6C4B32A1" w14:textId="77777777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181EC979" w14:textId="77777777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41A3ADE3" w14:textId="77777777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6143D48B" w14:textId="77777777" w:rsidR="0025407D" w:rsidRDefault="0025407D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lang w:bidi="fa-IR"/>
        </w:rPr>
      </w:pPr>
    </w:p>
    <w:p w14:paraId="3FD06077" w14:textId="3F52A9AB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0D5A13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رساله دکتری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1E6CC444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6F6FF0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رسال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6E2E31">
        <w:rPr>
          <w:rFonts w:cs="B Nazanin" w:hint="cs"/>
          <w:color w:val="000000" w:themeColor="text1"/>
          <w:sz w:val="24"/>
          <w:szCs w:val="24"/>
          <w:rtl/>
          <w:lang w:bidi="fa-IR"/>
        </w:rPr>
        <w:t>18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073C7DF7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36656BD3">
                <wp:simplePos x="0" y="0"/>
                <wp:positionH relativeFrom="page">
                  <wp:posOffset>6347460</wp:posOffset>
                </wp:positionH>
                <wp:positionV relativeFrom="paragraph">
                  <wp:posOffset>1438910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499.8pt;margin-top:113.3pt;width:90.85pt;height:46.6pt;z-index:251706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 xml:space="preserve">. </w:t>
      </w:r>
      <w:r w:rsidR="0025407D" w:rsidRPr="00503266">
        <w:rPr>
          <w:rFonts w:cs="B Nazanin"/>
          <w:sz w:val="24"/>
          <w:rtl/>
        </w:rPr>
        <w:t>بخش</w:t>
      </w:r>
      <w:r w:rsidR="0025407D">
        <w:rPr>
          <w:rFonts w:cs="B Nazanin" w:hint="cs"/>
          <w:sz w:val="24"/>
          <w:rtl/>
        </w:rPr>
        <w:t>ی از تولید میگوی کشور به صورت منجمد صادر می</w:t>
      </w:r>
      <w:r w:rsidR="0025407D">
        <w:rPr>
          <w:rFonts w:cs="2  Aseman" w:hint="cs"/>
          <w:sz w:val="24"/>
          <w:rtl/>
        </w:rPr>
        <w:t>‌</w:t>
      </w:r>
      <w:r w:rsidR="0025407D">
        <w:rPr>
          <w:rFonts w:cs="B Nazanin" w:hint="cs"/>
          <w:sz w:val="24"/>
          <w:rtl/>
        </w:rPr>
        <w:t>شود.</w:t>
      </w:r>
      <w:r w:rsidR="0025407D" w:rsidRPr="00503266">
        <w:rPr>
          <w:rFonts w:cs="B Nazanin"/>
          <w:sz w:val="24"/>
          <w:rtl/>
        </w:rPr>
        <w:t xml:space="preserve"> خشک کردن م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گو</w:t>
      </w:r>
      <w:r w:rsidR="0025407D" w:rsidRPr="00503266">
        <w:rPr>
          <w:rFonts w:cs="B Nazanin"/>
          <w:sz w:val="24"/>
          <w:rtl/>
        </w:rPr>
        <w:t xml:space="preserve"> 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ک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از روش‌ها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نگهدار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است که ضمن افزا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ش</w:t>
      </w:r>
      <w:r w:rsidR="0025407D" w:rsidRPr="00503266">
        <w:rPr>
          <w:rFonts w:cs="B Nazanin"/>
          <w:sz w:val="24"/>
          <w:rtl/>
        </w:rPr>
        <w:t xml:space="preserve"> مدت زمان ماندگار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،</w:t>
      </w:r>
      <w:r w:rsidR="0025407D" w:rsidRPr="00503266">
        <w:rPr>
          <w:rFonts w:cs="B Nazanin"/>
          <w:sz w:val="24"/>
          <w:rtl/>
        </w:rPr>
        <w:t xml:space="preserve"> </w:t>
      </w:r>
      <w:r w:rsidR="0025407D">
        <w:rPr>
          <w:rFonts w:cs="B Nazanin" w:hint="cs"/>
          <w:sz w:val="24"/>
          <w:rtl/>
        </w:rPr>
        <w:t>برای</w:t>
      </w:r>
      <w:r w:rsidR="0025407D" w:rsidRPr="00503266">
        <w:rPr>
          <w:rFonts w:cs="B Nazanin"/>
          <w:sz w:val="24"/>
          <w:rtl/>
        </w:rPr>
        <w:t xml:space="preserve"> تول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د</w:t>
      </w:r>
      <w:r w:rsidR="0025407D" w:rsidRPr="00503266">
        <w:rPr>
          <w:rFonts w:cs="B Nazanin"/>
          <w:sz w:val="24"/>
          <w:rtl/>
        </w:rPr>
        <w:t xml:space="preserve"> محصول</w:t>
      </w:r>
      <w:r w:rsidR="0025407D">
        <w:rPr>
          <w:rFonts w:cs="B Nazanin" w:hint="cs"/>
          <w:sz w:val="24"/>
          <w:rtl/>
        </w:rPr>
        <w:t>ات</w:t>
      </w:r>
      <w:r w:rsidR="0025407D" w:rsidRPr="00503266">
        <w:rPr>
          <w:rFonts w:cs="B Nazanin"/>
          <w:sz w:val="24"/>
          <w:rtl/>
        </w:rPr>
        <w:t xml:space="preserve"> متنوع و با کاربردها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متفاوت </w:t>
      </w:r>
      <w:r w:rsidR="0025407D">
        <w:rPr>
          <w:rFonts w:cs="B Nazanin" w:hint="cs"/>
          <w:sz w:val="24"/>
          <w:rtl/>
        </w:rPr>
        <w:t>استفاده می</w:t>
      </w:r>
      <w:r w:rsidR="0025407D">
        <w:rPr>
          <w:rFonts w:cs="2  Aseman" w:hint="cs"/>
          <w:sz w:val="24"/>
          <w:rtl/>
        </w:rPr>
        <w:t>‌‌</w:t>
      </w:r>
      <w:r w:rsidR="0025407D">
        <w:rPr>
          <w:rFonts w:cs="B Nazanin" w:hint="cs"/>
          <w:sz w:val="24"/>
          <w:rtl/>
        </w:rPr>
        <w:t>شود.</w:t>
      </w:r>
      <w:r w:rsidR="0025407D" w:rsidRPr="00503266">
        <w:rPr>
          <w:rFonts w:cs="B Nazanin"/>
          <w:sz w:val="24"/>
          <w:rtl/>
        </w:rPr>
        <w:t xml:space="preserve"> خشک</w:t>
      </w:r>
      <w:r w:rsidR="0025407D">
        <w:rPr>
          <w:rFonts w:cs="2  Aseman" w:hint="cs"/>
          <w:sz w:val="24"/>
          <w:rtl/>
        </w:rPr>
        <w:t>‌</w:t>
      </w:r>
      <w:r w:rsidR="0025407D" w:rsidRPr="00503266">
        <w:rPr>
          <w:rFonts w:cs="B Nazanin"/>
          <w:sz w:val="24"/>
          <w:rtl/>
        </w:rPr>
        <w:t>کردن م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گو</w:t>
      </w:r>
      <w:r w:rsidR="0025407D" w:rsidRPr="00503266">
        <w:rPr>
          <w:rFonts w:cs="B Nazanin"/>
          <w:sz w:val="24"/>
          <w:rtl/>
        </w:rPr>
        <w:t xml:space="preserve"> در اکثر نقاط جهان و ن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ز</w:t>
      </w:r>
      <w:r w:rsidR="0025407D" w:rsidRPr="00503266">
        <w:rPr>
          <w:rFonts w:cs="B Nazanin"/>
          <w:sz w:val="24"/>
          <w:rtl/>
        </w:rPr>
        <w:t xml:space="preserve"> مناطق جنوب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ا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ران،</w:t>
      </w:r>
      <w:r w:rsidR="0025407D" w:rsidRPr="00503266">
        <w:rPr>
          <w:rFonts w:cs="B Nazanin"/>
          <w:sz w:val="24"/>
          <w:rtl/>
        </w:rPr>
        <w:t xml:space="preserve"> به صورت سنت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و به روش خشک</w:t>
      </w:r>
      <w:r w:rsidR="0025407D">
        <w:rPr>
          <w:rFonts w:cs="2  Aseman" w:hint="cs"/>
          <w:sz w:val="24"/>
          <w:rtl/>
        </w:rPr>
        <w:t>‌</w:t>
      </w:r>
      <w:r w:rsidR="0025407D" w:rsidRPr="00503266">
        <w:rPr>
          <w:rFonts w:cs="B Nazanin"/>
          <w:sz w:val="24"/>
          <w:rtl/>
        </w:rPr>
        <w:t>کردن آفتاب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/>
          <w:sz w:val="24"/>
          <w:rtl/>
        </w:rPr>
        <w:t xml:space="preserve"> انجام م</w:t>
      </w:r>
      <w:r w:rsidR="0025407D" w:rsidRPr="00503266">
        <w:rPr>
          <w:rFonts w:cs="B Nazanin" w:hint="cs"/>
          <w:sz w:val="24"/>
          <w:rtl/>
        </w:rPr>
        <w:t>ی‌</w:t>
      </w:r>
      <w:r w:rsidR="0025407D" w:rsidRPr="00503266">
        <w:rPr>
          <w:rFonts w:cs="B Nazanin" w:hint="eastAsia"/>
          <w:sz w:val="24"/>
          <w:rtl/>
        </w:rPr>
        <w:t>گ</w:t>
      </w:r>
      <w:r w:rsidR="0025407D" w:rsidRPr="00503266">
        <w:rPr>
          <w:rFonts w:cs="B Nazanin" w:hint="cs"/>
          <w:sz w:val="24"/>
          <w:rtl/>
        </w:rPr>
        <w:t>ی</w:t>
      </w:r>
      <w:r w:rsidR="0025407D" w:rsidRPr="00503266">
        <w:rPr>
          <w:rFonts w:cs="B Nazanin" w:hint="eastAsia"/>
          <w:sz w:val="24"/>
          <w:rtl/>
        </w:rPr>
        <w:t>رد</w:t>
      </w:r>
      <w:r w:rsidR="0025407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0C317120" w:rsidR="005C3032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503266">
        <w:rPr>
          <w:rFonts w:cs="B Nazanin" w:hint="eastAsia"/>
          <w:sz w:val="24"/>
          <w:rtl/>
        </w:rPr>
        <w:t>دانش</w:t>
      </w:r>
      <w:r w:rsidRPr="00503266">
        <w:rPr>
          <w:rFonts w:cs="B Nazanin"/>
          <w:sz w:val="24"/>
          <w:rtl/>
        </w:rPr>
        <w:t xml:space="preserve"> و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ژگ</w:t>
      </w:r>
      <w:r w:rsidRPr="00503266">
        <w:rPr>
          <w:rFonts w:cs="B Nazanin" w:hint="cs"/>
          <w:sz w:val="24"/>
          <w:rtl/>
        </w:rPr>
        <w:t>ی‌</w:t>
      </w:r>
      <w:r w:rsidRPr="00503266">
        <w:rPr>
          <w:rFonts w:cs="B Nazanin" w:hint="eastAsia"/>
          <w:sz w:val="24"/>
          <w:rtl/>
        </w:rPr>
        <w:t>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حرارت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در طراح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کارآمد و مقرون ‌به‌ صرفه تمام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عمل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ات‌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فرآ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شامل انتقال حرارت مواد غذا</w:t>
      </w:r>
      <w:r w:rsidRPr="00503266">
        <w:rPr>
          <w:rFonts w:cs="B Nazanin" w:hint="cs"/>
          <w:sz w:val="24"/>
          <w:rtl/>
        </w:rPr>
        <w:t>یی</w:t>
      </w:r>
      <w:r w:rsidRPr="00503266">
        <w:rPr>
          <w:rFonts w:cs="B Nazanin"/>
          <w:sz w:val="24"/>
          <w:rtl/>
        </w:rPr>
        <w:t xml:space="preserve"> ضرور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Pr="00503266">
        <w:rPr>
          <w:rFonts w:cs="B Nazanin"/>
          <w:sz w:val="24"/>
          <w:rtl/>
        </w:rPr>
        <w:t>. برخ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از فرآ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نده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Pr="00503266">
        <w:rPr>
          <w:rFonts w:cs="B Nazanin"/>
          <w:sz w:val="24"/>
          <w:rtl/>
        </w:rPr>
        <w:t>گ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سرما</w:t>
      </w:r>
      <w:r w:rsidRPr="00503266">
        <w:rPr>
          <w:rFonts w:cs="B Nazanin" w:hint="cs"/>
          <w:sz w:val="24"/>
          <w:rtl/>
        </w:rPr>
        <w:t>ی</w:t>
      </w:r>
      <w:r w:rsidRPr="00503266">
        <w:rPr>
          <w:rFonts w:cs="B Nazanin" w:hint="eastAsia"/>
          <w:sz w:val="24"/>
          <w:rtl/>
        </w:rPr>
        <w:t>ش</w:t>
      </w:r>
      <w:r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Pr="00503266">
        <w:rPr>
          <w:rFonts w:cs="B Nazanin"/>
          <w:sz w:val="24"/>
          <w:rtl/>
        </w:rPr>
        <w:t xml:space="preserve">. </w:t>
      </w:r>
    </w:p>
    <w:p w14:paraId="54F6D822" w14:textId="44D7D33F" w:rsidR="008D0D74" w:rsidRDefault="008D0D74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</w:p>
    <w:p w14:paraId="51E7A0C5" w14:textId="39216D15" w:rsidR="008D0D74" w:rsidRDefault="008D0D74" w:rsidP="008D0D74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sz w:val="24"/>
        </w:rPr>
      </w:pPr>
      <w:r>
        <w:rPr>
          <w:rFonts w:cs="B Nazanin" w:hint="cs"/>
          <w:b/>
          <w:bCs/>
          <w:sz w:val="24"/>
          <w:rtl/>
        </w:rPr>
        <w:t>جنبه</w:t>
      </w:r>
      <w:r>
        <w:rPr>
          <w:rFonts w:cs="B Nazanin" w:hint="cs"/>
          <w:b/>
          <w:bCs/>
          <w:sz w:val="24"/>
          <w:rtl/>
        </w:rPr>
        <w:softHyphen/>
        <w:t>های نوآوری طرح</w:t>
      </w:r>
    </w:p>
    <w:p w14:paraId="58B43F11" w14:textId="36580BA6" w:rsidR="008D0D74" w:rsidRPr="008D0D74" w:rsidRDefault="008D0D74" w:rsidP="008D0D74">
      <w:pPr>
        <w:pStyle w:val="Subtitle"/>
        <w:numPr>
          <w:ilvl w:val="0"/>
          <w:numId w:val="10"/>
        </w:numPr>
        <w:pBdr>
          <w:top w:val="none" w:sz="0" w:space="0" w:color="auto"/>
        </w:pBdr>
        <w:ind w:left="281" w:right="360" w:hanging="218"/>
        <w:jc w:val="both"/>
        <w:rPr>
          <w:rFonts w:cs="B Nazanin"/>
          <w:color w:val="000000" w:themeColor="text1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4CE1439A">
                <wp:simplePos x="0" y="0"/>
                <wp:positionH relativeFrom="margin">
                  <wp:align>left</wp:align>
                </wp:positionH>
                <wp:positionV relativeFrom="paragraph">
                  <wp:posOffset>50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899160" y="515874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0;margin-top:.4pt;width:156.55pt;height:51.6pt;z-index:251708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cs="B Nazanin" w:hint="cs"/>
          <w:color w:val="000000" w:themeColor="text1"/>
          <w:sz w:val="24"/>
          <w:rtl/>
        </w:rPr>
        <w:t>توسعه روش معکوس در حل مسائل سامانه زیستی</w:t>
      </w:r>
    </w:p>
    <w:p w14:paraId="080C4BF5" w14:textId="538F51D2" w:rsidR="001A0CD7" w:rsidRDefault="001A0CD7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lastRenderedPageBreak/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443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444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445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446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447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448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449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450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451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452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453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6FFC2FE9" w:rsidR="000D6B7B" w:rsidRDefault="002540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3A8D6ACA">
                <wp:simplePos x="0" y="0"/>
                <wp:positionH relativeFrom="margin">
                  <wp:posOffset>2888615</wp:posOffset>
                </wp:positionH>
                <wp:positionV relativeFrom="paragraph">
                  <wp:posOffset>581025</wp:posOffset>
                </wp:positionV>
                <wp:extent cx="2754630" cy="761365"/>
                <wp:effectExtent l="1600200" t="0" r="26670" b="55308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07923"/>
                            <a:gd name="adj2" fmla="val 118785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1" type="#_x0000_t62" style="position:absolute;left:0;text-align:left;margin-left:227.45pt;margin-top:45.75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" adj="-12511,36458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2E432" w14:textId="49F25037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21B934A7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2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0824497B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1B57978E" w:rsidR="000D6B7B" w:rsidRDefault="0025407D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74571156">
                <wp:simplePos x="0" y="0"/>
                <wp:positionH relativeFrom="page">
                  <wp:posOffset>6185535</wp:posOffset>
                </wp:positionH>
                <wp:positionV relativeFrom="paragraph">
                  <wp:posOffset>-127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87.05pt;margin-top:-.1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52C0FC31" w:rsidR="00BE5F64" w:rsidRDefault="00BE5F64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E2185A2" w:rsidR="00B341A7" w:rsidRPr="008A6273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771063FA" w:rsidR="007537D6" w:rsidRDefault="002C7205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0F49F395">
                <wp:simplePos x="0" y="0"/>
                <wp:positionH relativeFrom="margin">
                  <wp:posOffset>-16510</wp:posOffset>
                </wp:positionH>
                <wp:positionV relativeFrom="paragraph">
                  <wp:posOffset>-174625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1.3pt;margin-top:-13.75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701B7D"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3687A6B6" w:rsidR="007537D6" w:rsidRDefault="00701B7D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5EDB35C4">
                <wp:simplePos x="0" y="0"/>
                <wp:positionH relativeFrom="page">
                  <wp:posOffset>137160</wp:posOffset>
                </wp:positionH>
                <wp:positionV relativeFrom="paragraph">
                  <wp:posOffset>97790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10.8pt;margin-top:7.7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7537D6" w:rsidRPr="00F71AA1">
        <w:rPr>
          <w:rFonts w:cs="B Nazanin"/>
          <w:sz w:val="24"/>
          <w:rtl/>
        </w:rPr>
        <w:t>رضو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،</w:t>
      </w:r>
      <w:r w:rsidR="007537D6" w:rsidRPr="00F71AA1">
        <w:rPr>
          <w:rFonts w:cs="B Nazanin"/>
          <w:sz w:val="24"/>
          <w:rtl/>
        </w:rPr>
        <w:t xml:space="preserve"> س. م. ع.، و اکبر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،</w:t>
      </w:r>
      <w:r w:rsidR="007537D6" w:rsidRPr="00F71AA1">
        <w:rPr>
          <w:rFonts w:cs="B Nazanin"/>
          <w:sz w:val="24"/>
          <w:rtl/>
        </w:rPr>
        <w:t xml:space="preserve"> ر. (1397). </w:t>
      </w:r>
      <w:r w:rsidR="007537D6" w:rsidRPr="008E62BD">
        <w:rPr>
          <w:rFonts w:cs="B Nazanin"/>
          <w:i/>
          <w:iCs/>
          <w:sz w:val="24"/>
          <w:rtl/>
        </w:rPr>
        <w:t>خواص ب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8E62BD">
        <w:rPr>
          <w:rFonts w:cs="B Nazanin" w:hint="eastAsia"/>
          <w:i/>
          <w:iCs/>
          <w:sz w:val="24"/>
          <w:rtl/>
        </w:rPr>
        <w:t>وف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8E62BD">
        <w:rPr>
          <w:rFonts w:cs="B Nazanin" w:hint="eastAsia"/>
          <w:i/>
          <w:iCs/>
          <w:sz w:val="24"/>
          <w:rtl/>
        </w:rPr>
        <w:t>ز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8E62BD">
        <w:rPr>
          <w:rFonts w:cs="B Nazanin" w:hint="eastAsia"/>
          <w:i/>
          <w:iCs/>
          <w:sz w:val="24"/>
          <w:rtl/>
        </w:rPr>
        <w:t>ک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8E62BD">
        <w:rPr>
          <w:rFonts w:cs="B Nazanin"/>
          <w:i/>
          <w:iCs/>
          <w:sz w:val="24"/>
          <w:rtl/>
        </w:rPr>
        <w:t xml:space="preserve"> محصولات کشاورز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8E62BD">
        <w:rPr>
          <w:rFonts w:cs="B Nazanin"/>
          <w:i/>
          <w:iCs/>
          <w:sz w:val="24"/>
          <w:rtl/>
        </w:rPr>
        <w:t xml:space="preserve"> و مواد غذائ</w:t>
      </w:r>
      <w:r w:rsidR="007537D6" w:rsidRPr="008E62BD">
        <w:rPr>
          <w:rFonts w:cs="B Nazanin" w:hint="cs"/>
          <w:i/>
          <w:iCs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>. و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 w:hint="eastAsia"/>
          <w:sz w:val="24"/>
          <w:rtl/>
        </w:rPr>
        <w:t>راست</w:t>
      </w:r>
      <w:r w:rsidR="007537D6" w:rsidRPr="00F71AA1">
        <w:rPr>
          <w:rFonts w:cs="B Nazanin"/>
          <w:sz w:val="24"/>
          <w:rtl/>
        </w:rPr>
        <w:t xml:space="preserve"> هفتم. انتشارات دانشگاه فردوس</w:t>
      </w:r>
      <w:r w:rsidR="007537D6" w:rsidRPr="00F71AA1">
        <w:rPr>
          <w:rFonts w:cs="B Nazanin" w:hint="cs"/>
          <w:sz w:val="24"/>
          <w:rtl/>
        </w:rPr>
        <w:t>ی</w:t>
      </w:r>
      <w:r w:rsidR="007537D6" w:rsidRPr="00F71AA1">
        <w:rPr>
          <w:rFonts w:cs="B Nazanin"/>
          <w:sz w:val="24"/>
          <w:rtl/>
        </w:rPr>
        <w:t xml:space="preserve"> مشهد.</w:t>
      </w:r>
    </w:p>
    <w:p w14:paraId="062F88C2" w14:textId="223F8E78" w:rsidR="00F7598C" w:rsidRPr="00D84D65" w:rsidRDefault="00F71AA1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. ا. (1389). </w:t>
      </w:r>
      <w:r w:rsidRPr="00ED3B04">
        <w:rPr>
          <w:rFonts w:cs="B Nazanin"/>
          <w:i/>
          <w:iCs/>
          <w:sz w:val="24"/>
          <w:rtl/>
        </w:rPr>
        <w:t>روش 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جد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د</w:t>
      </w:r>
      <w:r w:rsidRPr="00ED3B04">
        <w:rPr>
          <w:rFonts w:cs="B Nazanin"/>
          <w:i/>
          <w:iCs/>
          <w:sz w:val="24"/>
          <w:rtl/>
        </w:rPr>
        <w:t xml:space="preserve"> معکوس بر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شناسائ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نسبت حجم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 w:hint="eastAsia"/>
          <w:i/>
          <w:iCs/>
          <w:sz w:val="24"/>
          <w:rtl/>
        </w:rPr>
        <w:t>رها</w:t>
      </w:r>
      <w:r w:rsidRPr="00ED3B04">
        <w:rPr>
          <w:rFonts w:cs="B Nazanin" w:hint="cs"/>
          <w:i/>
          <w:iCs/>
          <w:sz w:val="24"/>
          <w:rtl/>
        </w:rPr>
        <w:t>ی</w:t>
      </w:r>
      <w:r w:rsidRPr="00ED3B04">
        <w:rPr>
          <w:rFonts w:cs="B Nazanin"/>
          <w:i/>
          <w:iCs/>
          <w:sz w:val="24"/>
          <w:rtl/>
        </w:rPr>
        <w:t xml:space="preserve"> با خواص تابع</w:t>
      </w:r>
      <w:r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24F8F83D" w:rsidR="00D80C44" w:rsidRDefault="0005521F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12622D74" wp14:editId="6C6CCCC8">
            <wp:extent cx="5667375" cy="80200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7CE0AB22" w:rsidR="004101D0" w:rsidRDefault="0005521F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26642720" wp14:editId="29B416EF">
            <wp:extent cx="5667375" cy="80200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490E2898" w:rsidR="00030671" w:rsidRDefault="00F61BC0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70095270" wp14:editId="21EB92E0">
            <wp:extent cx="6274931" cy="812074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446" cy="8125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0671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37CE27" w14:textId="77777777" w:rsidR="00745C75" w:rsidRDefault="00745C75">
      <w:r>
        <w:separator/>
      </w:r>
    </w:p>
  </w:endnote>
  <w:endnote w:type="continuationSeparator" w:id="0">
    <w:p w14:paraId="1EBAEDF9" w14:textId="77777777" w:rsidR="00745C75" w:rsidRDefault="00745C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A430D" w14:textId="77777777" w:rsidR="00745C75" w:rsidRDefault="00745C75" w:rsidP="004C4BD6">
      <w:pPr>
        <w:bidi w:val="0"/>
      </w:pPr>
      <w:r>
        <w:separator/>
      </w:r>
    </w:p>
  </w:footnote>
  <w:footnote w:type="continuationSeparator" w:id="0">
    <w:p w14:paraId="3294DDD1" w14:textId="77777777" w:rsidR="00745C75" w:rsidRDefault="00745C75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3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407D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C7205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5C75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11A"/>
    <w:rsid w:val="00DA5EFA"/>
    <w:rsid w:val="00DA656F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586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7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7</TotalTime>
  <Pages>17</Pages>
  <Words>2716</Words>
  <Characters>15487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8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6</cp:revision>
  <cp:lastPrinted>2022-08-20T04:19:00Z</cp:lastPrinted>
  <dcterms:created xsi:type="dcterms:W3CDTF">2026-01-31T04:41:00Z</dcterms:created>
  <dcterms:modified xsi:type="dcterms:W3CDTF">2026-01-31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